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1159" w:rsidRPr="00954152" w:rsidRDefault="00971159" w:rsidP="00971159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  <w:bookmarkStart w:id="0" w:name="_GoBack"/>
      <w:bookmarkEnd w:id="0"/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tblLook w:val="04A0" w:firstRow="1" w:lastRow="0" w:firstColumn="1" w:lastColumn="0" w:noHBand="0" w:noVBand="1"/>
      </w:tblPr>
      <w:tblGrid>
        <w:gridCol w:w="10682"/>
      </w:tblGrid>
      <w:tr w:rsidR="00971159" w:rsidRPr="00954152" w:rsidTr="005765EB">
        <w:trPr>
          <w:trHeight w:val="880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971159" w:rsidRPr="00954152" w:rsidRDefault="00971159" w:rsidP="005765EB">
            <w:pPr>
              <w:spacing w:line="276" w:lineRule="auto"/>
              <w:rPr>
                <w:rFonts w:ascii="Verdana" w:hAnsi="Verdana"/>
              </w:rPr>
            </w:pPr>
            <w:bookmarkStart w:id="1" w:name="HUnit6"/>
            <w:r w:rsidRPr="00954152">
              <w:rPr>
                <w:rFonts w:ascii="Verdana" w:hAnsi="Verdana"/>
                <w:b/>
                <w:color w:val="FFFFFF" w:themeColor="background1"/>
              </w:rPr>
              <w:t>UNIT 6: Real-life and algebraic linear graphs, quadratic and cubic graphs, the equation of a circle, plus rates of change and area under graphs made from straight lines</w:t>
            </w:r>
            <w:bookmarkEnd w:id="1"/>
          </w:p>
        </w:tc>
      </w:tr>
    </w:tbl>
    <w:p w:rsidR="00971159" w:rsidRDefault="00971159" w:rsidP="00971159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se standard units of mass, length, time, money and other measures (including standard compound measures) using decimal quantities where appropriate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ork with coordinates in all four quadran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9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plot graphs of equations that correspond to straight-line graphs in the coordinate plane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se the form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mx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o identify parallel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perpendicular lin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ind the equation of the line through two given points, or through one point with a given gradie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identify and interpret gradients and intercepts of linear functions graphically and algebraically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fy and interpret roots, intercepts, turning points of quadratic functions graphically;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linear functions, quadratic function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simple cubic functions,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29pt;height:29pt" o:ole="">
            <v:imagedata r:id="rId6" o:title=""/>
          </v:shape>
          <o:OLEObject Type="Embed" ProgID="Equation.DSMT4" ShapeID="_x0000_i1070" DrawAspect="Content" ObjectID="_1529479018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0,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  <w:proofErr w:type="gramEnd"/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plot and interpret … graphs of non-standard functions in real contexts to find approximate solutions to problems such as simple kinematic problems involving distance, speed and acceleration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5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calculate or estimate gradients of graphs and areas under graphs (including quadratic and non-linear graphs) and interpret results in cases such as distance–time graphs, velocity–time graphs … (this does not include calculus)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6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ab/>
        <w:t>recognise and use the equation of a circle with centre at the origin; find the equation of a tangent to a circle at a given point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linear equations in one unknown … (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cluding those with the unknown on both sides of the equatio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; find approximate solutions using a graph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8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olve quadratic equations (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including those that require rearrangement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lgebraically by factorising,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by completing the square and by using the</w:t>
      </w:r>
      <w:r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 xml:space="preserve"> </w:t>
      </w:r>
      <w:r w:rsidRPr="00781CA6">
        <w:rPr>
          <w:rFonts w:ascii="Verdana" w:eastAsia="Times New Roman" w:hAnsi="Verdana" w:cs="Times New Roman"/>
          <w:b/>
          <w:bCs/>
          <w:color w:val="0F243E" w:themeColor="text2" w:themeShade="80"/>
          <w:sz w:val="20"/>
          <w:szCs w:val="20"/>
          <w:lang w:eastAsia="en-GB"/>
        </w:rPr>
        <w:t>quadratic formula</w:t>
      </w:r>
      <w:r w:rsidRPr="00781CA6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 find approximate solutions using a graph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hange freely between related standard units (e.g. time, length, area, volume/capacity, mass) and compound units (e.g. speed, rates of pay, price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, pressu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in numerical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nd algebra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context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… proportion, including graphical … representations</w:t>
      </w:r>
    </w:p>
    <w:p w:rsidR="00971159" w:rsidRPr="00954152" w:rsidRDefault="00971159" w:rsidP="00971159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compound units such as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peed, …</w:t>
      </w:r>
      <w:proofErr w:type="gram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unit pricing, …</w:t>
      </w:r>
    </w:p>
    <w:p w:rsidR="00971159" w:rsidRDefault="00971159" w:rsidP="00971159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4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ognise and interpret graphs that illustrate direct and inverse proportion</w:t>
      </w:r>
    </w:p>
    <w:p w:rsidR="00971159" w:rsidRPr="00954152" w:rsidRDefault="00971159" w:rsidP="00971159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identify coordinates of given points in the first quadrant or all four quadrant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Pythagoras’ Theorem and calculate the area of compound shape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can use and draw conversion graphs for these unit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use function machines and inverse operation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ordinate, axes, 3D, Pythagoras, graph, speed, distance, time, velocity, quadratic, solution, root, function, linear, circle, cubic, approximate, gradient, perpendicular, parallel, equation</w:t>
      </w:r>
    </w:p>
    <w:p w:rsidR="00971159" w:rsidRPr="00954152" w:rsidRDefault="00971159" w:rsidP="00971159">
      <w:pPr>
        <w:spacing w:after="0"/>
        <w:jc w:val="both"/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415"/>
        <w:gridCol w:w="2267"/>
      </w:tblGrid>
      <w:tr w:rsidR="00971159" w:rsidRPr="00954152" w:rsidTr="005765EB">
        <w:tc>
          <w:tcPr>
            <w:tcW w:w="3939" w:type="pct"/>
            <w:shd w:val="clear" w:color="auto" w:fill="8DB3E2" w:themeFill="text2" w:themeFillTint="66"/>
            <w:vAlign w:val="center"/>
          </w:tcPr>
          <w:p w:rsidR="00971159" w:rsidRPr="00954152" w:rsidRDefault="00971159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2" w:name="HUnit6a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lastRenderedPageBreak/>
              <w:t xml:space="preserve">6a. Graphs: the basics and real-life graphs </w:t>
            </w:r>
          </w:p>
          <w:p w:rsidR="00971159" w:rsidRPr="00954152" w:rsidRDefault="00971159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(N13, A8, 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A9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A10, A14, A15, R1, R11)</w:t>
            </w:r>
            <w:bookmarkEnd w:id="2"/>
          </w:p>
        </w:tc>
        <w:tc>
          <w:tcPr>
            <w:tcW w:w="1061" w:type="pct"/>
            <w:shd w:val="clear" w:color="auto" w:fill="8DB3E2" w:themeFill="text2" w:themeFillTint="66"/>
          </w:tcPr>
          <w:p w:rsidR="00971159" w:rsidRPr="00954152" w:rsidRDefault="00971159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971159" w:rsidRPr="00954152" w:rsidRDefault="00971159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5-7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971159" w:rsidRPr="00954152" w:rsidRDefault="00971159" w:rsidP="00971159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dentify and plot points in all four quadrants;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raw and interpret straight-line graphs for real-life situations, including ready reckoner graphs, conversion graphs, fuel bills, fixed charge and cost per item;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raw distance–time and velocity–time graphs; </w:t>
      </w:r>
    </w:p>
    <w:p w:rsidR="00971159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graphs to calculate various measures (of individual sections), including: unit price (gradient), average speed, distance, time, acceleration; including using enclosed areas by counting squares or using areas of trapezia, rectangles and triangles; 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coordinates of the midpoint of a line segment with a diagram given and coordinates; 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coordinates of the midpoint of a line segment from coordinates; 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alculate the length of a line segment given the coordinates of the end points; </w:t>
      </w:r>
    </w:p>
    <w:p w:rsidR="00971159" w:rsidRPr="00954152" w:rsidRDefault="00971159" w:rsidP="00971159">
      <w:pPr>
        <w:pStyle w:val="ListParagraph"/>
        <w:numPr>
          <w:ilvl w:val="0"/>
          <w:numId w:val="1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coordinates of points identified by geometrical information. </w:t>
      </w:r>
    </w:p>
    <w:p w:rsidR="00971159" w:rsidRDefault="00971159" w:rsidP="00971159">
      <w:pPr>
        <w:pStyle w:val="ListParagraph"/>
        <w:numPr>
          <w:ilvl w:val="0"/>
          <w:numId w:val="13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equation of the line through two given points. </w:t>
      </w:r>
    </w:p>
    <w:p w:rsidR="00971159" w:rsidRPr="00954152" w:rsidRDefault="00971159" w:rsidP="00971159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nterpret a description of a journey into a distance–time or speed–time graph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alculate various measures given a graph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alculate an end point of a line segment given one coordinate and its midpoint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71159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 </w:t>
      </w:r>
    </w:p>
    <w:p w:rsidR="00971159" w:rsidRDefault="00971159" w:rsidP="00971159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Speed/distance graphs can provide opportunities for interpreting non-mathematical problems as a sequence of mathematical processes, whilst also</w:t>
      </w:r>
      <w:r>
        <w:rPr>
          <w:rFonts w:ascii="Verdana" w:hAnsi="Verdana" w:cs="Verdana"/>
          <w:color w:val="0F243E" w:themeColor="text2" w:themeShade="80"/>
          <w:sz w:val="20"/>
          <w:szCs w:val="20"/>
        </w:rPr>
        <w:t xml:space="preserve"> requiring students to justify their reasons why one vehicle is faster than another.</w:t>
      </w:r>
    </w:p>
    <w:p w:rsidR="00971159" w:rsidRDefault="00971159" w:rsidP="00971159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 w:themeColor="text2" w:themeShade="80"/>
          <w:sz w:val="20"/>
          <w:szCs w:val="20"/>
        </w:rPr>
      </w:pPr>
      <w:r>
        <w:rPr>
          <w:rFonts w:ascii="Verdana" w:hAnsi="Verdana" w:cs="Verdana"/>
          <w:color w:val="0F243E" w:themeColor="text2" w:themeShade="80"/>
          <w:sz w:val="20"/>
          <w:szCs w:val="20"/>
        </w:rPr>
        <w:t>Calculating the length of a line segment provides links with other areas of mathematics.</w:t>
      </w:r>
    </w:p>
    <w:p w:rsidR="00971159" w:rsidRDefault="00971159" w:rsidP="00971159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Where line segments cross the </w:t>
      </w:r>
      <w:r w:rsidRPr="00954152">
        <w:rPr>
          <w:rFonts w:ascii="Times New Roman" w:hAnsi="Times New Roman" w:cs="Times New Roman"/>
          <w:i/>
          <w:color w:val="0F243E"/>
          <w:sz w:val="24"/>
          <w:szCs w:val="24"/>
        </w:rPr>
        <w:t>y</w:t>
      </w:r>
      <w:r w:rsidRPr="00954152">
        <w:rPr>
          <w:rFonts w:ascii="Verdana" w:hAnsi="Verdana"/>
          <w:color w:val="0F243E"/>
          <w:sz w:val="20"/>
          <w:szCs w:val="20"/>
        </w:rPr>
        <w:t xml:space="preserve">-axis, finding midpoints and lengths of segments is particularly challenging as students have to deal with negative numbers. 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</w:p>
    <w:p w:rsidR="00971159" w:rsidRPr="00954152" w:rsidRDefault="00971159" w:rsidP="00971159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Careful annotation should be encouraged: it is good practice to label the axes and check that students understand the scale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Use various measures in the distance–time and velocity–time graphs, including miles, kilometres, seconds, and hours, and include large numbers in standard form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Ensure that you include axes with negative values to represent, for example, time before present time, temperature or depth below sea level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Metric-to-imperial measures are not specifically included in the programme of study, but it is a useful skill and ideal for conversion graphs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Emphasise that velocity has a direction.</w:t>
      </w:r>
    </w:p>
    <w:p w:rsidR="00971159" w:rsidRPr="00954152" w:rsidRDefault="00971159" w:rsidP="00971159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Coordinates in 3D can be used to extend students.</w:t>
      </w:r>
    </w:p>
    <w:p w:rsidR="00F65713" w:rsidRPr="00971159" w:rsidRDefault="00F65713" w:rsidP="00971159"/>
    <w:sectPr w:rsidR="00F65713" w:rsidRPr="00971159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8"/>
  </w:num>
  <w:num w:numId="7">
    <w:abstractNumId w:val="5"/>
  </w:num>
  <w:num w:numId="8">
    <w:abstractNumId w:val="7"/>
  </w:num>
  <w:num w:numId="9">
    <w:abstractNumId w:val="9"/>
  </w:num>
  <w:num w:numId="10">
    <w:abstractNumId w:val="0"/>
  </w:num>
  <w:num w:numId="11">
    <w:abstractNumId w:val="10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5F7E54"/>
    <w:rsid w:val="00606A67"/>
    <w:rsid w:val="006C2B02"/>
    <w:rsid w:val="006C6AFE"/>
    <w:rsid w:val="00774718"/>
    <w:rsid w:val="00816816"/>
    <w:rsid w:val="008307AE"/>
    <w:rsid w:val="00971159"/>
    <w:rsid w:val="00AE72EF"/>
    <w:rsid w:val="00B922CD"/>
    <w:rsid w:val="00BE0650"/>
    <w:rsid w:val="00BE6E24"/>
    <w:rsid w:val="00C25DDA"/>
    <w:rsid w:val="00D64985"/>
    <w:rsid w:val="00E30B06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1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1</TotalTime>
  <Pages>2</Pages>
  <Words>814</Words>
  <Characters>464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4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30:00Z</dcterms:created>
  <dcterms:modified xsi:type="dcterms:W3CDTF">2016-07-08T09:30:00Z</dcterms:modified>
</cp:coreProperties>
</file>